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78268F14" w:rsidR="00446C13" w:rsidRPr="00BE2930" w:rsidRDefault="00F001EF" w:rsidP="00DC7A6D">
      <w:pPr>
        <w:pStyle w:val="Title"/>
        <w:rPr>
          <w:lang w:val="es-ES_tradnl"/>
        </w:rPr>
      </w:pPr>
      <w:r w:rsidRPr="00BE2930">
        <w:rPr>
          <w:lang w:val="es-ES_tradnl"/>
        </w:rPr>
        <w:t>sobre la línea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BE2930" w14:paraId="5CC45B03" w14:textId="75707207" w:rsidTr="009342E8">
        <w:trPr>
          <w:trHeight w:val="5760"/>
        </w:trPr>
        <w:tc>
          <w:tcPr>
            <w:tcW w:w="2500" w:type="pct"/>
          </w:tcPr>
          <w:p w14:paraId="1943E567" w14:textId="084F6AA9" w:rsidR="00BC6DEA" w:rsidRPr="00BE2930" w:rsidRDefault="00BE2930" w:rsidP="00BC6DEA">
            <w:pPr>
              <w:pStyle w:val="TableData"/>
              <w:rPr>
                <w:lang w:val="es-ES_tradnl"/>
              </w:rPr>
            </w:pPr>
            <w:r w:rsidRPr="00BE2930">
              <w:rPr>
                <w:lang w:val="es-ES_tradnl"/>
              </w:rPr>
              <w:t xml:space="preserve">¿Cuáles son las coordenadas del punto </w:t>
            </w:r>
            <w:r w:rsidR="00533BEF" w:rsidRPr="00533BEF">
              <w:rPr>
                <w:noProof/>
                <w:position w:val="-4"/>
                <w:lang w:val="es-ES_tradnl"/>
              </w:rPr>
              <w:object w:dxaOrig="300" w:dyaOrig="260" w14:anchorId="4D38D7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14.95pt;height:12.85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50681964" r:id="rId9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después de reflejar</w:t>
            </w:r>
            <w:r w:rsidR="00BC6DEA"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14"/>
                <w:lang w:val="es-ES_tradnl"/>
              </w:rPr>
              <w:object w:dxaOrig="960" w:dyaOrig="400" w14:anchorId="43F6A1B9">
                <v:shape id="_x0000_i1035" type="#_x0000_t75" alt="" style="width:47.7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750681965" r:id="rId11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sobre la línea</w:t>
            </w:r>
            <w:r w:rsidR="00BC6DEA"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6"/>
                <w:lang w:val="es-ES_tradnl"/>
              </w:rPr>
              <w:object w:dxaOrig="700" w:dyaOrig="279" w14:anchorId="13C1F263">
                <v:shape id="_x0000_i1034" type="#_x0000_t75" alt="" style="width:34.95pt;height:14.25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50681966" r:id="rId13"/>
              </w:object>
            </w:r>
            <w:r w:rsidR="00BC6DEA" w:rsidRPr="00BE2930">
              <w:rPr>
                <w:lang w:val="es-ES_tradnl"/>
              </w:rPr>
              <w:t>?</w:t>
            </w:r>
          </w:p>
        </w:tc>
        <w:tc>
          <w:tcPr>
            <w:tcW w:w="2500" w:type="pct"/>
          </w:tcPr>
          <w:p w14:paraId="75D37CBD" w14:textId="1E5950F1" w:rsidR="00BC6DEA" w:rsidRPr="00BE2930" w:rsidRDefault="00C30156" w:rsidP="00BC6DEA">
            <w:pPr>
              <w:pStyle w:val="TableData"/>
              <w:rPr>
                <w:lang w:val="es-ES_tradnl"/>
              </w:rPr>
            </w:pPr>
            <w:r w:rsidRPr="00BE2930">
              <w:rPr>
                <w:lang w:val="es-ES_tradnl"/>
              </w:rPr>
              <w:t>¿Cuáles son las coordenadas del punto</w:t>
            </w:r>
            <w:r w:rsidR="00BC6DEA"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4"/>
                <w:lang w:val="es-ES_tradnl"/>
              </w:rPr>
              <w:object w:dxaOrig="300" w:dyaOrig="260" w14:anchorId="2874FEB1">
                <v:shape id="_x0000_i1033" type="#_x0000_t75" alt="" style="width:14.95pt;height:12.85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50681967" r:id="rId14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después de reflejar</w:t>
            </w:r>
            <w:r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14"/>
                <w:lang w:val="es-ES_tradnl"/>
              </w:rPr>
              <w:object w:dxaOrig="960" w:dyaOrig="400" w14:anchorId="2B5B93C9">
                <v:shape id="_x0000_i1032" type="#_x0000_t75" alt="" style="width:47.7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50681968" r:id="rId15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sobre la líne</w:t>
            </w:r>
            <w:r>
              <w:rPr>
                <w:lang w:val="es-ES_tradnl"/>
              </w:rPr>
              <w:t xml:space="preserve">a </w:t>
            </w:r>
            <w:r w:rsidR="00533BEF" w:rsidRPr="00533BEF">
              <w:rPr>
                <w:noProof/>
                <w:position w:val="-6"/>
                <w:lang w:val="es-ES_tradnl"/>
              </w:rPr>
              <w:object w:dxaOrig="700" w:dyaOrig="279" w14:anchorId="7341446F">
                <v:shape id="_x0000_i1031" type="#_x0000_t75" alt="" style="width:34.95pt;height:14.25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50681969" r:id="rId16"/>
              </w:object>
            </w:r>
            <w:r w:rsidR="00BC6DEA" w:rsidRPr="00BE2930">
              <w:rPr>
                <w:lang w:val="es-ES_tradnl"/>
              </w:rPr>
              <w:t>?</w:t>
            </w:r>
          </w:p>
        </w:tc>
      </w:tr>
      <w:tr w:rsidR="00BC6DEA" w:rsidRPr="00BE2930" w14:paraId="372DDBB6" w14:textId="4D6544C9" w:rsidTr="009342E8">
        <w:trPr>
          <w:trHeight w:val="5760"/>
        </w:trPr>
        <w:tc>
          <w:tcPr>
            <w:tcW w:w="2500" w:type="pct"/>
          </w:tcPr>
          <w:p w14:paraId="229E8A56" w14:textId="7425A8C1" w:rsidR="00BC6DEA" w:rsidRPr="00BE2930" w:rsidRDefault="0000657E" w:rsidP="00BC6DEA">
            <w:pPr>
              <w:pStyle w:val="TableData"/>
              <w:rPr>
                <w:lang w:val="es-ES_tradnl"/>
              </w:rPr>
            </w:pPr>
            <w:r w:rsidRPr="00BE2930">
              <w:rPr>
                <w:lang w:val="es-ES_tradnl"/>
              </w:rPr>
              <w:t xml:space="preserve">¿Cuáles son las coordenadas del punto </w:t>
            </w:r>
            <w:r w:rsidR="00533BEF" w:rsidRPr="00533BEF">
              <w:rPr>
                <w:noProof/>
                <w:position w:val="-4"/>
                <w:lang w:val="es-ES_tradnl"/>
              </w:rPr>
              <w:object w:dxaOrig="300" w:dyaOrig="260" w14:anchorId="4410E1AD">
                <v:shape id="_x0000_i1030" type="#_x0000_t75" alt="" style="width:14.95pt;height:12.85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50681970" r:id="rId17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después de reflejar</w:t>
            </w:r>
            <w:r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14"/>
                <w:lang w:val="es-ES_tradnl"/>
              </w:rPr>
              <w:object w:dxaOrig="960" w:dyaOrig="400" w14:anchorId="56AE8BC7">
                <v:shape id="_x0000_i1029" type="#_x0000_t75" alt="" style="width:47.7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50681971" r:id="rId18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sobre la línea</w:t>
            </w:r>
            <w:r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6"/>
                <w:lang w:val="es-ES_tradnl"/>
              </w:rPr>
              <w:object w:dxaOrig="700" w:dyaOrig="279" w14:anchorId="01353AA5">
                <v:shape id="_x0000_i1028" type="#_x0000_t75" alt="" style="width:34.95pt;height:14.25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50681972" r:id="rId19"/>
              </w:object>
            </w:r>
            <w:r w:rsidR="00BC6DEA" w:rsidRPr="00BE2930">
              <w:rPr>
                <w:lang w:val="es-ES_tradnl"/>
              </w:rPr>
              <w:t>?</w:t>
            </w:r>
          </w:p>
        </w:tc>
        <w:tc>
          <w:tcPr>
            <w:tcW w:w="2500" w:type="pct"/>
          </w:tcPr>
          <w:p w14:paraId="410CC30A" w14:textId="5EAD242D" w:rsidR="00BC6DEA" w:rsidRPr="00BE2930" w:rsidRDefault="00A706F9" w:rsidP="00BC6DEA">
            <w:pPr>
              <w:pStyle w:val="TableData"/>
              <w:rPr>
                <w:lang w:val="es-ES_tradnl"/>
              </w:rPr>
            </w:pPr>
            <w:r w:rsidRPr="00BE2930">
              <w:rPr>
                <w:lang w:val="es-ES_tradnl"/>
              </w:rPr>
              <w:t xml:space="preserve">¿Cuáles son las coordenadas del punto </w:t>
            </w:r>
            <w:r w:rsidR="00533BEF" w:rsidRPr="00533BEF">
              <w:rPr>
                <w:noProof/>
                <w:position w:val="-4"/>
                <w:lang w:val="es-ES_tradnl"/>
              </w:rPr>
              <w:object w:dxaOrig="300" w:dyaOrig="260" w14:anchorId="449150AF">
                <v:shape id="_x0000_i1027" type="#_x0000_t75" alt="" style="width:14.95pt;height:12.8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50681973" r:id="rId20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después de reflejar</w:t>
            </w:r>
            <w:r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14"/>
                <w:lang w:val="es-ES_tradnl"/>
              </w:rPr>
              <w:object w:dxaOrig="960" w:dyaOrig="400" w14:anchorId="15D12C42">
                <v:shape id="_x0000_i1026" type="#_x0000_t75" alt="" style="width:47.7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50681974" r:id="rId21"/>
              </w:object>
            </w:r>
            <w:r w:rsidR="00BC6DEA" w:rsidRPr="00BE2930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sobre la línea</w:t>
            </w:r>
            <w:r w:rsidRPr="00BE2930">
              <w:rPr>
                <w:lang w:val="es-ES_tradnl"/>
              </w:rPr>
              <w:t xml:space="preserve"> </w:t>
            </w:r>
            <w:r w:rsidR="00533BEF" w:rsidRPr="00533BEF">
              <w:rPr>
                <w:noProof/>
                <w:position w:val="-6"/>
                <w:lang w:val="es-ES_tradnl"/>
              </w:rPr>
              <w:object w:dxaOrig="700" w:dyaOrig="279" w14:anchorId="149B9BEC">
                <v:shape id="_x0000_i1025" type="#_x0000_t75" alt="" style="width:34.95pt;height:14.2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750681975" r:id="rId22"/>
              </w:object>
            </w:r>
            <w:r w:rsidR="00BC6DEA" w:rsidRPr="00BE2930">
              <w:rPr>
                <w:lang w:val="es-ES_tradnl"/>
              </w:rPr>
              <w:t>?</w:t>
            </w:r>
          </w:p>
        </w:tc>
      </w:tr>
    </w:tbl>
    <w:p w14:paraId="46E16B4F" w14:textId="00192B8C" w:rsidR="0036040A" w:rsidRPr="00BE2930" w:rsidRDefault="0036040A" w:rsidP="00BC6DEA">
      <w:pPr>
        <w:tabs>
          <w:tab w:val="left" w:pos="7628"/>
        </w:tabs>
        <w:rPr>
          <w:lang w:val="es-ES_tradnl"/>
        </w:rPr>
      </w:pPr>
    </w:p>
    <w:sectPr w:rsidR="0036040A" w:rsidRPr="00BE2930" w:rsidSect="005046F0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960E35" w14:textId="77777777" w:rsidR="00533BEF" w:rsidRDefault="00533BEF" w:rsidP="00293785">
      <w:pPr>
        <w:spacing w:after="0" w:line="240" w:lineRule="auto"/>
      </w:pPr>
      <w:r>
        <w:separator/>
      </w:r>
    </w:p>
  </w:endnote>
  <w:endnote w:type="continuationSeparator" w:id="0">
    <w:p w14:paraId="08D6ED3B" w14:textId="77777777" w:rsidR="00533BEF" w:rsidRDefault="00533BE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F902C8" w14:textId="77777777" w:rsidR="00F001EF" w:rsidRDefault="00F001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251274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2251274D" w:rsidR="00293785" w:rsidRDefault="00923E1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6DEA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84A73" w14:textId="77777777" w:rsidR="00F001EF" w:rsidRDefault="00F001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FF7B6F" w14:textId="77777777" w:rsidR="00533BEF" w:rsidRDefault="00533BEF" w:rsidP="00293785">
      <w:pPr>
        <w:spacing w:after="0" w:line="240" w:lineRule="auto"/>
      </w:pPr>
      <w:r>
        <w:separator/>
      </w:r>
    </w:p>
  </w:footnote>
  <w:footnote w:type="continuationSeparator" w:id="0">
    <w:p w14:paraId="2F3730E6" w14:textId="77777777" w:rsidR="00533BEF" w:rsidRDefault="00533BE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3EA23D" w14:textId="77777777" w:rsidR="00F001EF" w:rsidRDefault="00F001E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D41B2" w14:textId="77777777" w:rsidR="00F001EF" w:rsidRDefault="00F001E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697AB8" w14:textId="77777777" w:rsidR="00F001EF" w:rsidRDefault="00F001E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0657E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46F0"/>
    <w:rsid w:val="005078B4"/>
    <w:rsid w:val="0053328A"/>
    <w:rsid w:val="00533BEF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016E8"/>
    <w:rsid w:val="00832AD6"/>
    <w:rsid w:val="00880013"/>
    <w:rsid w:val="008920A4"/>
    <w:rsid w:val="008F5386"/>
    <w:rsid w:val="00913172"/>
    <w:rsid w:val="00923E10"/>
    <w:rsid w:val="009342E8"/>
    <w:rsid w:val="00981E19"/>
    <w:rsid w:val="009B52E4"/>
    <w:rsid w:val="009D6E8D"/>
    <w:rsid w:val="00A101E8"/>
    <w:rsid w:val="00A706F9"/>
    <w:rsid w:val="00AC349E"/>
    <w:rsid w:val="00B92DBF"/>
    <w:rsid w:val="00BC6DEA"/>
    <w:rsid w:val="00BD119F"/>
    <w:rsid w:val="00BE2930"/>
    <w:rsid w:val="00C30156"/>
    <w:rsid w:val="00C73EA1"/>
    <w:rsid w:val="00C8524A"/>
    <w:rsid w:val="00CC4F77"/>
    <w:rsid w:val="00CD3CF6"/>
    <w:rsid w:val="00CE336D"/>
    <w:rsid w:val="00D106FF"/>
    <w:rsid w:val="00D269D8"/>
    <w:rsid w:val="00D54C08"/>
    <w:rsid w:val="00D626EB"/>
    <w:rsid w:val="00DC7A6D"/>
    <w:rsid w:val="00EA74D2"/>
    <w:rsid w:val="00ED24C8"/>
    <w:rsid w:val="00F001EF"/>
    <w:rsid w:val="00F377E2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header" Target="header3.xml"/><Relationship Id="rId30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631F31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1</TotalTime>
  <Pages>1</Pages>
  <Words>111</Words>
  <Characters>527</Characters>
  <Application>Microsoft Office Word</Application>
  <DocSecurity>0</DocSecurity>
  <Lines>2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2</vt:lpstr>
    </vt:vector>
  </TitlesOfParts>
  <Manager/>
  <Company/>
  <LinksUpToDate>false</LinksUpToDate>
  <CharactersWithSpaces>62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subject/>
  <dc:creator>K20 Center</dc:creator>
  <cp:keywords/>
  <dc:description/>
  <cp:lastModifiedBy>Lopez, Araceli</cp:lastModifiedBy>
  <cp:revision>12</cp:revision>
  <cp:lastPrinted>2016-07-14T14:08:00Z</cp:lastPrinted>
  <dcterms:created xsi:type="dcterms:W3CDTF">2023-01-12T13:57:00Z</dcterms:created>
  <dcterms:modified xsi:type="dcterms:W3CDTF">2023-07-12T20:3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